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3" r:id="rId2"/>
    <p:sldId id="269" r:id="rId3"/>
    <p:sldId id="273" r:id="rId4"/>
    <p:sldId id="256" r:id="rId5"/>
    <p:sldId id="259" r:id="rId6"/>
    <p:sldId id="257" r:id="rId7"/>
    <p:sldId id="260" r:id="rId8"/>
    <p:sldId id="275" r:id="rId9"/>
    <p:sldId id="258" r:id="rId10"/>
    <p:sldId id="262" r:id="rId11"/>
    <p:sldId id="261" r:id="rId12"/>
    <p:sldId id="276" r:id="rId13"/>
    <p:sldId id="263" r:id="rId14"/>
    <p:sldId id="274" r:id="rId15"/>
    <p:sldId id="280" r:id="rId16"/>
    <p:sldId id="281" r:id="rId17"/>
    <p:sldId id="282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77" r:id="rId26"/>
    <p:sldId id="291" r:id="rId27"/>
    <p:sldId id="292" r:id="rId28"/>
    <p:sldId id="293" r:id="rId29"/>
    <p:sldId id="294" r:id="rId30"/>
    <p:sldId id="295" r:id="rId31"/>
    <p:sldId id="296" r:id="rId32"/>
    <p:sldId id="272" r:id="rId33"/>
    <p:sldId id="278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5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86" y="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89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5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91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8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2287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243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16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75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0854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41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799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744B-6CC8-4ED2-8A71-07BEB184F142}" type="datetimeFigureOut">
              <a:rPr lang="en-US" smtClean="0"/>
              <a:pPr/>
              <a:t>8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B5B8-D539-4E5C-A527-7E3AD844C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9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microsoft.com/office/2007/relationships/hdphoto" Target="../media/hdphoto9.wdp"/><Relationship Id="rId11" Type="http://schemas.openxmlformats.org/officeDocument/2006/relationships/image" Target="../media/image39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1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microsoft.com/office/2007/relationships/hdphoto" Target="../media/hdphoto9.wdp"/><Relationship Id="rId11" Type="http://schemas.openxmlformats.org/officeDocument/2006/relationships/image" Target="../media/image4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3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microsoft.com/office/2007/relationships/hdphoto" Target="../media/hdphoto9.wdp"/><Relationship Id="rId11" Type="http://schemas.openxmlformats.org/officeDocument/2006/relationships/image" Target="../media/image42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5.wmf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9.wdp"/><Relationship Id="rId11" Type="http://schemas.openxmlformats.org/officeDocument/2006/relationships/image" Target="../media/image44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slide" Target="slide4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7.gif"/><Relationship Id="rId5" Type="http://schemas.openxmlformats.org/officeDocument/2006/relationships/image" Target="../media/image4.png"/><Relationship Id="rId10" Type="http://schemas.openxmlformats.org/officeDocument/2006/relationships/image" Target="../media/image6.png"/><Relationship Id="rId4" Type="http://schemas.openxmlformats.org/officeDocument/2006/relationships/image" Target="../media/image3.jpeg"/><Relationship Id="rId9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15.png"/><Relationship Id="rId18" Type="http://schemas.openxmlformats.org/officeDocument/2006/relationships/image" Target="../media/image17.png"/><Relationship Id="rId26" Type="http://schemas.openxmlformats.org/officeDocument/2006/relationships/image" Target="../media/image21.png"/><Relationship Id="rId3" Type="http://schemas.openxmlformats.org/officeDocument/2006/relationships/slide" Target="slide14.xml"/><Relationship Id="rId21" Type="http://schemas.openxmlformats.org/officeDocument/2006/relationships/slide" Target="slide13.xml"/><Relationship Id="rId34" Type="http://schemas.microsoft.com/office/2007/relationships/hdphoto" Target="../media/hdphoto8.wdp"/><Relationship Id="rId7" Type="http://schemas.openxmlformats.org/officeDocument/2006/relationships/image" Target="../media/image13.png"/><Relationship Id="rId12" Type="http://schemas.openxmlformats.org/officeDocument/2006/relationships/slide" Target="slide6.xml"/><Relationship Id="rId17" Type="http://schemas.openxmlformats.org/officeDocument/2006/relationships/slide" Target="slide9.xml"/><Relationship Id="rId25" Type="http://schemas.openxmlformats.org/officeDocument/2006/relationships/slide" Target="slide15.xml"/><Relationship Id="rId33" Type="http://schemas.openxmlformats.org/officeDocument/2006/relationships/image" Target="../media/image27.png"/><Relationship Id="rId2" Type="http://schemas.openxmlformats.org/officeDocument/2006/relationships/image" Target="../media/image11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microsoft.com/office/2007/relationships/hdphoto" Target="../media/hdphoto5.wdp"/><Relationship Id="rId24" Type="http://schemas.openxmlformats.org/officeDocument/2006/relationships/image" Target="../media/image20.png"/><Relationship Id="rId32" Type="http://schemas.openxmlformats.org/officeDocument/2006/relationships/image" Target="../media/image26.png"/><Relationship Id="rId5" Type="http://schemas.microsoft.com/office/2007/relationships/hdphoto" Target="../media/hdphoto3.wdp"/><Relationship Id="rId15" Type="http://schemas.openxmlformats.org/officeDocument/2006/relationships/slide" Target="slide5.xml"/><Relationship Id="rId23" Type="http://schemas.openxmlformats.org/officeDocument/2006/relationships/slide" Target="slide12.xml"/><Relationship Id="rId28" Type="http://schemas.microsoft.com/office/2007/relationships/hdphoto" Target="../media/hdphoto7.wdp"/><Relationship Id="rId36" Type="http://schemas.openxmlformats.org/officeDocument/2006/relationships/image" Target="../media/image29.gif"/><Relationship Id="rId10" Type="http://schemas.openxmlformats.org/officeDocument/2006/relationships/image" Target="../media/image14.png"/><Relationship Id="rId19" Type="http://schemas.openxmlformats.org/officeDocument/2006/relationships/slide" Target="slide10.xml"/><Relationship Id="rId31" Type="http://schemas.openxmlformats.org/officeDocument/2006/relationships/image" Target="../media/image25.png"/><Relationship Id="rId4" Type="http://schemas.openxmlformats.org/officeDocument/2006/relationships/image" Target="../media/image12.png"/><Relationship Id="rId9" Type="http://schemas.openxmlformats.org/officeDocument/2006/relationships/slide" Target="slide7.xml"/><Relationship Id="rId14" Type="http://schemas.microsoft.com/office/2007/relationships/hdphoto" Target="../media/hdphoto6.wdp"/><Relationship Id="rId22" Type="http://schemas.openxmlformats.org/officeDocument/2006/relationships/image" Target="../media/image19.png"/><Relationship Id="rId27" Type="http://schemas.openxmlformats.org/officeDocument/2006/relationships/image" Target="../media/image22.png"/><Relationship Id="rId30" Type="http://schemas.openxmlformats.org/officeDocument/2006/relationships/image" Target="../media/image24.png"/><Relationship Id="rId35" Type="http://schemas.openxmlformats.org/officeDocument/2006/relationships/image" Target="../media/image28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9.wdp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microsoft.com/office/2007/relationships/hdphoto" Target="../media/hdphoto9.wdp"/><Relationship Id="rId11" Type="http://schemas.openxmlformats.org/officeDocument/2006/relationships/image" Target="../media/image35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microsoft.com/office/2007/relationships/hdphoto" Target="../media/hdphoto9.wdp"/><Relationship Id="rId11" Type="http://schemas.openxmlformats.org/officeDocument/2006/relationships/image" Target="../media/image36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microsoft.com/office/2007/relationships/hdphoto" Target="../media/hdphoto9.wdp"/><Relationship Id="rId11" Type="http://schemas.openxmlformats.org/officeDocument/2006/relationships/image" Target="../media/image37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slide" Target="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microsoft.com/office/2007/relationships/hdphoto" Target="../media/hdphoto9.wdp"/><Relationship Id="rId11" Type="http://schemas.openxmlformats.org/officeDocument/2006/relationships/image" Target="../media/image38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2.jpeg"/><Relationship Id="rId9" Type="http://schemas.microsoft.com/office/2007/relationships/hdphoto" Target="../media/hdphoto10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  <a:endParaRPr lang="nl-NL" sz="4800" b="1" dirty="0" smtClean="0">
              <a:solidFill>
                <a:srgbClr val="FFC000"/>
              </a:solidFill>
            </a:endParaRPr>
          </a:p>
          <a:p>
            <a:r>
              <a:rPr lang="nl-NL" sz="4800" b="1" dirty="0" smtClean="0">
                <a:solidFill>
                  <a:srgbClr val="FFC000"/>
                </a:solidFill>
              </a:rPr>
              <a:t>CÁC </a:t>
            </a:r>
            <a:r>
              <a:rPr lang="nl-NL" sz="4800" b="1" dirty="0">
                <a:solidFill>
                  <a:srgbClr val="FFC000"/>
                </a:solidFill>
              </a:rPr>
              <a:t>ĐẠI LƯỢNG TỈ </a:t>
            </a:r>
            <a:r>
              <a:rPr lang="nl-NL" sz="4800" b="1" dirty="0" smtClean="0">
                <a:solidFill>
                  <a:srgbClr val="FFC000"/>
                </a:solidFill>
              </a:rPr>
              <a:t>LỆ</a:t>
            </a:r>
          </a:p>
          <a:p>
            <a:r>
              <a:rPr lang="nl-NL" sz="4800" b="1" dirty="0" smtClean="0">
                <a:solidFill>
                  <a:srgbClr val="FFC000"/>
                </a:solidFill>
              </a:rPr>
              <a:t>Tiết 1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36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065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999" y="-570781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93638" y="2555013"/>
            <a:ext cx="48141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  <a:endParaRPr lang="en-US" sz="3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46349" y="940276"/>
            <a:ext cx="6057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-1" y="-1"/>
            <a:ext cx="163366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05942"/>
              </p:ext>
            </p:extLst>
          </p:nvPr>
        </p:nvGraphicFramePr>
        <p:xfrm>
          <a:off x="4330273" y="3264358"/>
          <a:ext cx="2697941" cy="8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0" imgW="1752600" imgH="508000" progId="Equation.DSMT4">
                  <p:embed/>
                </p:oleObj>
              </mc:Choice>
              <mc:Fallback>
                <p:oleObj name="Equation" r:id="rId10" imgW="17526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273" y="3264358"/>
                        <a:ext cx="2697941" cy="803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03549" y="898951"/>
            <a:ext cx="2161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15, y = 6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</a:t>
            </a:r>
            <a:r>
              <a:rPr lang="en-US" sz="3200" dirty="0" smtClean="0"/>
              <a:t>x,y biết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32093"/>
              </p:ext>
            </p:extLst>
          </p:nvPr>
        </p:nvGraphicFramePr>
        <p:xfrm>
          <a:off x="4065854" y="3263693"/>
          <a:ext cx="8397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854" y="3263693"/>
                        <a:ext cx="83978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6234"/>
              </p:ext>
            </p:extLst>
          </p:nvPr>
        </p:nvGraphicFramePr>
        <p:xfrm>
          <a:off x="5830888" y="3502025"/>
          <a:ext cx="16811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2" imgW="571320" imgH="203040" progId="Equation.DSMT4">
                  <p:embed/>
                </p:oleObj>
              </mc:Choice>
              <mc:Fallback>
                <p:oleObj name="Equation" r:id="rId12" imgW="57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502025"/>
                        <a:ext cx="16811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v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43623" y="898951"/>
            <a:ext cx="2081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3, y = 7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06776" y="2593076"/>
            <a:ext cx="22291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Tìm </a:t>
            </a:r>
            <a:r>
              <a:rPr lang="en-US" sz="3200" dirty="0" smtClean="0"/>
              <a:t>x,y biết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78447"/>
              </p:ext>
            </p:extLst>
          </p:nvPr>
        </p:nvGraphicFramePr>
        <p:xfrm>
          <a:off x="3413971" y="3595950"/>
          <a:ext cx="17557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971" y="3595950"/>
                        <a:ext cx="17557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92604"/>
              </p:ext>
            </p:extLst>
          </p:nvPr>
        </p:nvGraphicFramePr>
        <p:xfrm>
          <a:off x="5756275" y="3502025"/>
          <a:ext cx="1831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502025"/>
                        <a:ext cx="1831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82446" y="3496025"/>
            <a:ext cx="561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và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6608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700" y="23623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365500" y="407400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và chu vi bằng 28m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65500" y="2490769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Tính diện tích hình chữ nhật biết tỉ số độ dài </a:t>
            </a: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ạnh </a:t>
            </a:r>
            <a:r>
              <a:rPr lang="en-US" altLang="en-US" sz="3200" dirty="0">
                <a:latin typeface="Arial" panose="020B0604020202020204" pitchFamily="34" charset="0"/>
                <a:ea typeface="Times New Roman" panose="02020603050405020304" pitchFamily="18" charset="0"/>
              </a:rPr>
              <a:t>của nó </a:t>
            </a:r>
            <a:r>
              <a:rPr lang="en-US" altLang="en-US" sz="32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83836"/>
              </p:ext>
            </p:extLst>
          </p:nvPr>
        </p:nvGraphicFramePr>
        <p:xfrm>
          <a:off x="6553200" y="3394968"/>
          <a:ext cx="30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94968"/>
                        <a:ext cx="304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68526"/>
              </p:ext>
            </p:extLst>
          </p:nvPr>
        </p:nvGraphicFramePr>
        <p:xfrm>
          <a:off x="5600700" y="863600"/>
          <a:ext cx="736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863600"/>
                        <a:ext cx="736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</p:spPr>
            <p:txBody>
              <a:bodyPr/>
              <a:lstStyle/>
              <a:p>
                <a:r>
                  <a:rPr lang="en-US" dirty="0" smtClean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còn được viết a: b = c: </a:t>
                </a:r>
                <a:r>
                  <a:rPr lang="en-US" dirty="0" smtClean="0"/>
                  <a:t>d.</a:t>
                </a:r>
                <a:endParaRPr lang="en-US" dirty="0"/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1676399"/>
              </a:xfrm>
              <a:blipFill>
                <a:blip r:embed="rId3"/>
                <a:stretch>
                  <a:fillRect l="-1852" t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8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</p:spPr>
            <p:txBody>
              <a:bodyPr/>
              <a:lstStyle/>
              <a:p>
                <a:r>
                  <a:rPr lang="en-US" dirty="0" smtClean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761999"/>
              </a:xfrm>
              <a:blipFill>
                <a:blip r:embed="rId3"/>
                <a:stretch>
                  <a:fillRect l="-1704" t="-1600" b="-1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ính chất tỉ lệ thức:</a:t>
                </a:r>
              </a:p>
              <a:p>
                <a:pPr marL="0" indent="0">
                  <a:buNone/>
                </a:pPr>
                <a:r>
                  <a:rPr lang="en-US" dirty="0" smtClean="0"/>
                  <a:t>TC1: 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thì a.d = b.c.</a:t>
                </a:r>
              </a:p>
              <a:p>
                <a:pPr marL="0" indent="0">
                  <a:buNone/>
                </a:pPr>
                <a:r>
                  <a:rPr lang="en-US" dirty="0" smtClean="0"/>
                  <a:t>TC2: </a:t>
                </a:r>
                <a:r>
                  <a:rPr lang="en-US" dirty="0"/>
                  <a:t>Nếu a.d = b.c và a, b, c, d </a:t>
                </a:r>
                <a:r>
                  <a:rPr lang="en-US" dirty="0" smtClean="0"/>
                  <a:t>≠ 0 thì ta có 4 tỉ lệ thức sau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 smtClean="0"/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 smtClean="0"/>
                  <a:t> .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099072"/>
                <a:ext cx="8229600" cy="2758678"/>
              </a:xfrm>
              <a:prstGeom prst="rect">
                <a:avLst/>
              </a:prstGeom>
              <a:blipFill>
                <a:blip r:embed="rId4"/>
                <a:stretch>
                  <a:fillRect l="-1852" t="-2870" r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46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a gọi dãy các đẳng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 smtClean="0"/>
                  <a:t>  là một dãy tỉ số bằng nhau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59" r="-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41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ính chất: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(các mẫu số khác 0).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…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(các mẫu số khác 0</a:t>
                </a:r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66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b="1" dirty="0" smtClean="0"/>
                  <a:t>Bài 1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8−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 smtClean="0"/>
                  <a:t>5.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 x = 15; y = 40; z = 15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273" t="-3714" b="-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39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4a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+3+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 smtClean="0"/>
                  <a:t>3.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 x = 6; y = 9; z = 15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6705600" cy="2133599"/>
              </a:xfrm>
              <a:blipFill>
                <a:blip r:embed="rId3"/>
                <a:stretch>
                  <a:fillRect l="-2091" t="-7429"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3686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Bảng gỗ\images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-1162050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6900" y="418263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endParaRPr lang="en-US" sz="3600" dirty="0" smtClean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ỳ Thú</a:t>
            </a:r>
          </a:p>
        </p:txBody>
      </p:sp>
      <p:pic>
        <p:nvPicPr>
          <p:cNvPr id="1028" name="Picture 4" descr="C:\Users\ADMIN\Desktop\Tai nguyen thiet ke tro choi\Bảng gỗ\bat dau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233766"/>
            <a:ext cx="2014537" cy="856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ac Gunbound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448800" y="4277222"/>
            <a:ext cx="609600" cy="609600"/>
          </a:xfrm>
          <a:prstGeom prst="rect">
            <a:avLst/>
          </a:prstGeom>
        </p:spPr>
      </p:pic>
      <p:pic>
        <p:nvPicPr>
          <p:cNvPr id="6" name="Picture 6" descr="Buomba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8" y="-3810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uomba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668" y="438150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Buombay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368" y="1001365"/>
            <a:ext cx="4191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507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 smtClean="0"/>
                  <a:t>Biế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</a:t>
                </a:r>
                <a:r>
                  <a:rPr lang="nl-NL" b="1" dirty="0" smtClean="0"/>
                  <a:t>. </a:t>
                </a:r>
                <a:r>
                  <a:rPr lang="en-US" dirty="0" smtClean="0"/>
                  <a:t>5,5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9,5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-5,5</a:t>
                </a:r>
                <a:r>
                  <a:rPr lang="nl-NL" dirty="0"/>
                  <a:t>.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-9,5</a:t>
                </a:r>
                <a:r>
                  <a:rPr lang="nl-NL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703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có ad = bc với a, b, c, d </a:t>
                </a:r>
                <a:r>
                  <a:rPr lang="en-US" dirty="0">
                    <a:sym typeface="Symbol" panose="05050102010706020507" pitchFamily="18" charset="2"/>
                  </a:rPr>
                  <a:t></a:t>
                </a:r>
                <a:r>
                  <a:rPr lang="en-US" dirty="0"/>
                  <a:t> 0 thì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0" y="12001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68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 smtClean="0"/>
                  <a:t>Từ tỉ lệ thức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dirty="0" smtClean="0"/>
                  <a:t> , khi đó x có giá trị:</a:t>
                </a:r>
              </a:p>
              <a:p>
                <a:pPr marL="0" indent="0">
                  <a:buNone/>
                </a:pPr>
                <a:r>
                  <a:rPr lang="nl-NL" b="1" dirty="0"/>
                  <a:t>A</a:t>
                </a:r>
                <a:r>
                  <a:rPr lang="nl-NL" b="1" dirty="0" smtClean="0"/>
                  <a:t>. </a:t>
                </a:r>
                <a:r>
                  <a:rPr lang="en-US" dirty="0" smtClean="0"/>
                  <a:t>a.d=b.c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a.b=d.c 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a.c=b.d 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Cả 3 phương án </a:t>
                </a:r>
              </a:p>
              <a:p>
                <a:pPr marL="0" indent="0">
                  <a:buNone/>
                </a:pPr>
                <a:r>
                  <a:rPr lang="en-US" dirty="0" smtClean="0"/>
                  <a:t>				trên đều sai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971550"/>
                <a:ext cx="8229600" cy="3394472"/>
              </a:xfrm>
              <a:blipFill>
                <a:blip r:embed="rId3"/>
                <a:stretch>
                  <a:fillRect l="-1926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753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fr-FR" dirty="0"/>
                  <a:t>Cho tỉ lệ thức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dirty="0" smtClean="0"/>
                  <a:t> và a – b =10, khi đó </a:t>
                </a:r>
              </a:p>
              <a:p>
                <a:pPr marL="0" indent="0">
                  <a:buNone/>
                </a:pPr>
                <a:r>
                  <a:rPr lang="en-US" dirty="0" smtClean="0"/>
                  <a:t>a và b có giá trị bằng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. </a:t>
                </a:r>
                <a:r>
                  <a:rPr lang="en-US" dirty="0" smtClean="0"/>
                  <a:t>6 và 4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/>
                  <a:t>6 và </a:t>
                </a:r>
                <a:r>
                  <a:rPr lang="en-US" dirty="0" smtClean="0"/>
                  <a:t>-4</a:t>
                </a:r>
                <a:r>
                  <a:rPr lang="nl-NL" b="1" dirty="0"/>
                  <a:t>	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nl-NL" dirty="0" smtClean="0"/>
                  <a:t>-</a:t>
                </a:r>
                <a:r>
                  <a:rPr lang="en-US" dirty="0" smtClean="0"/>
                  <a:t>6 </a:t>
                </a:r>
                <a:r>
                  <a:rPr lang="en-US" dirty="0"/>
                  <a:t>và 4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nl-NL" dirty="0" smtClean="0"/>
                  <a:t>-</a:t>
                </a:r>
                <a:r>
                  <a:rPr lang="en-US" dirty="0" smtClean="0"/>
                  <a:t>6 </a:t>
                </a:r>
                <a:r>
                  <a:rPr lang="en-US" dirty="0"/>
                  <a:t>và </a:t>
                </a:r>
                <a:r>
                  <a:rPr lang="en-US" dirty="0" smtClean="0"/>
                  <a:t>-4</a:t>
                </a:r>
                <a:r>
                  <a:rPr lang="nl-NL" b="1" dirty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95350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77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5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HS của hai lớp 7A, 7B lần lượt là x, y. </a:t>
                </a:r>
                <a:endParaRPr lang="fr-FR" dirty="0" smtClean="0"/>
              </a:p>
              <a:p>
                <a:pPr marL="0" indent="0">
                  <a:buNone/>
                </a:pPr>
                <a:r>
                  <a:rPr lang="en-US" dirty="0" smtClean="0"/>
                  <a:t>Ta </a:t>
                </a:r>
                <a:r>
                  <a:rPr lang="en-US" dirty="0"/>
                  <a:t>có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dirty="0" smtClean="0"/>
                  <a:t> = 7</a:t>
                </a:r>
              </a:p>
              <a:p>
                <a:pPr marL="0" indent="0">
                  <a:buNone/>
                </a:pPr>
                <a:r>
                  <a:rPr lang="en-US" dirty="0" smtClean="0"/>
                  <a:t>Khi đó:		x = 35, y = 42</a:t>
                </a:r>
              </a:p>
              <a:p>
                <a:pPr marL="0" indent="0">
                  <a:buNone/>
                </a:pPr>
                <a:r>
                  <a:rPr lang="fr-FR" dirty="0" smtClean="0"/>
                  <a:t>Vậy </a:t>
                </a:r>
                <a:r>
                  <a:rPr lang="fr-FR" dirty="0"/>
                  <a:t>số HS của hai lớp 7A, 7B lần lượt </a:t>
                </a:r>
                <a:r>
                  <a:rPr lang="fr-FR" dirty="0" smtClean="0"/>
                  <a:t>		là </a:t>
                </a:r>
                <a:r>
                  <a:rPr lang="fr-FR" dirty="0"/>
                  <a:t>35 HS, 42 HS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3770" b="-4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90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590800" y="1074659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+ Làm các bài tập: </a:t>
            </a:r>
            <a:r>
              <a:rPr lang="en-US" dirty="0"/>
              <a:t>1b, 4b, 6/ trang 23 SGK + phiếu BT số 2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+ Chuẩn bị cho tiết Ôn tập chương 6 tiết 2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680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23950"/>
            <a:ext cx="6400800" cy="1314450"/>
          </a:xfrm>
        </p:spPr>
        <p:txBody>
          <a:bodyPr>
            <a:noAutofit/>
          </a:bodyPr>
          <a:lstStyle/>
          <a:p>
            <a:r>
              <a:rPr lang="nl-NL" sz="4800" b="1" dirty="0">
                <a:solidFill>
                  <a:srgbClr val="FFC000"/>
                </a:solidFill>
              </a:rPr>
              <a:t>ÔN TẬP CHƯƠNG 6. </a:t>
            </a:r>
            <a:endParaRPr lang="nl-NL" sz="4800" b="1" dirty="0" smtClean="0">
              <a:solidFill>
                <a:srgbClr val="FFC000"/>
              </a:solidFill>
            </a:endParaRPr>
          </a:p>
          <a:p>
            <a:r>
              <a:rPr lang="nl-NL" sz="4800" b="1" dirty="0" smtClean="0">
                <a:solidFill>
                  <a:srgbClr val="FFC000"/>
                </a:solidFill>
              </a:rPr>
              <a:t>CÁC </a:t>
            </a:r>
            <a:r>
              <a:rPr lang="nl-NL" sz="4800" b="1" dirty="0">
                <a:solidFill>
                  <a:srgbClr val="FFC000"/>
                </a:solidFill>
              </a:rPr>
              <a:t>ĐẠI LƯỢNG TỈ </a:t>
            </a:r>
            <a:r>
              <a:rPr lang="nl-NL" sz="4800" b="1" dirty="0" smtClean="0">
                <a:solidFill>
                  <a:srgbClr val="FFC000"/>
                </a:solidFill>
              </a:rPr>
              <a:t>LỆ</a:t>
            </a:r>
          </a:p>
          <a:p>
            <a:r>
              <a:rPr lang="nl-NL" sz="4800" b="1" dirty="0" smtClean="0">
                <a:solidFill>
                  <a:srgbClr val="FFC000"/>
                </a:solidFill>
              </a:rPr>
              <a:t>Tiết 2</a:t>
            </a:r>
            <a:endParaRPr lang="en-US" sz="4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79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38350"/>
            <a:ext cx="8229600" cy="857250"/>
          </a:xfrm>
        </p:spPr>
        <p:txBody>
          <a:bodyPr>
            <a:normAutofit fontScale="90000"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Trò chơi: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AI </a:t>
            </a:r>
            <a:r>
              <a:rPr lang="en-US" b="1" dirty="0">
                <a:solidFill>
                  <a:srgbClr val="FF0000"/>
                </a:solidFill>
              </a:rPr>
              <a:t>Ở ĐÂU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ỬA </a:t>
            </a:r>
            <a:r>
              <a:rPr lang="en-US" b="1" dirty="0">
                <a:solidFill>
                  <a:srgbClr val="FF0000"/>
                </a:solidFill>
              </a:rPr>
              <a:t>LẠI CHO </a:t>
            </a:r>
            <a:r>
              <a:rPr lang="en-US" b="1" dirty="0" smtClean="0">
                <a:solidFill>
                  <a:srgbClr val="FF0000"/>
                </a:solidFill>
              </a:rPr>
              <a:t>ĐÚNG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3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Nếu đại lượng y tỉ lệ thuận với đại lượng x theo hệ số tỉ lệ k thì ta có công thứ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𝒌𝒙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5410200" y="21145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46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2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thuận thì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705600" y="2038350"/>
            <a:ext cx="22860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LUẬT CHƠI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ước 1: Chọn chiếc xe cùng con vật yêu thích.</a:t>
            </a:r>
          </a:p>
          <a:p>
            <a:r>
              <a:rPr lang="en-US" dirty="0" smtClean="0"/>
              <a:t>Bước 2: Mỗi lần trả lời đúng thì di chuyển xe của tổ mình đi lên 1 bước.</a:t>
            </a:r>
          </a:p>
          <a:p>
            <a:r>
              <a:rPr lang="en-US" dirty="0" smtClean="0"/>
              <a:t>Bước 3: Cuối cùng chiếc xe nào về </a:t>
            </a:r>
            <a:r>
              <a:rPr lang="en-US" smtClean="0"/>
              <a:t>đích trước hoặc gần đích nhất (nếu hết câu hỏi) sẽ chiến thắng.</a:t>
            </a:r>
            <a:endParaRPr lang="en-US" dirty="0" smtClean="0"/>
          </a:p>
        </p:txBody>
      </p:sp>
      <p:pic>
        <p:nvPicPr>
          <p:cNvPr id="4" name="Picture 3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1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0"/>
            <a:ext cx="2895600" cy="1072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Rose-0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676" y="265950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Rose-04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376" y="265949"/>
            <a:ext cx="834847" cy="7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072444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223" y="978823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SPARKLES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916237"/>
            <a:ext cx="25146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33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Nếu x</a:t>
                </a:r>
                <a:r>
                  <a:rPr lang="en-US" baseline="-25000" dirty="0"/>
                  <a:t>1</a:t>
                </a:r>
                <a:r>
                  <a:rPr lang="en-US" dirty="0"/>
                  <a:t>,x</a:t>
                </a:r>
                <a:r>
                  <a:rPr lang="en-US" baseline="-25000" dirty="0"/>
                  <a:t>2 </a:t>
                </a:r>
                <a:r>
                  <a:rPr lang="en-US" dirty="0"/>
                  <a:t> và y</a:t>
                </a:r>
                <a:r>
                  <a:rPr lang="en-US" baseline="-25000" dirty="0"/>
                  <a:t>1</a:t>
                </a:r>
                <a:r>
                  <a:rPr lang="en-US" dirty="0"/>
                  <a:t>,y</a:t>
                </a:r>
                <a:r>
                  <a:rPr lang="en-US" baseline="-25000" dirty="0"/>
                  <a:t>2</a:t>
                </a:r>
                <a:r>
                  <a:rPr lang="en-US" dirty="0"/>
                  <a:t> lần lượt là các giá trị tương ứng của hai đại lượng tỉ lệ nghịch thì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457200" y="2495550"/>
            <a:ext cx="2895600" cy="1295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2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Nếu x, y, z tỉ lệ thuận với 1; 2; 3 thì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Autofit/>
          </a:bodyPr>
          <a:lstStyle/>
          <a:p>
            <a:r>
              <a:rPr lang="nl-NL" sz="3200" b="1" dirty="0">
                <a:solidFill>
                  <a:srgbClr val="FF0000"/>
                </a:solidFill>
              </a:rPr>
              <a:t>Các khẳng định sau đều có chỗ sai, hãy sửa lại cho đúng</a:t>
            </a:r>
            <a:r>
              <a:rPr lang="nl-NL" sz="3200" b="1" dirty="0" smtClean="0">
                <a:solidFill>
                  <a:srgbClr val="FF0000"/>
                </a:solidFill>
              </a:rPr>
              <a:t>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419600" y="2266950"/>
            <a:ext cx="1752600" cy="1143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86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Đại lượng tỷ lệ thuận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 ĐN: </a:t>
                </a:r>
                <a:r>
                  <a:rPr lang="en-US" dirty="0"/>
                  <a:t>Nếu đại lượng y liên hệ với đại lượng x theo công thức y = k.x (với k là hằng số khác 0) thì ta nói y tỷ lệ thuận với x theo hệ số tỷ lệ k</a:t>
                </a:r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TC: 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 ; ..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07" t="-3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Đại lượng tỷ lệ nghịch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 ĐN: </a:t>
                </a:r>
                <a:r>
                  <a:rPr lang="en-US" dirty="0"/>
                  <a:t>Nếu đại lượng y liên hệ với đại lượng x theo công thứ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 smtClean="0"/>
                  <a:t> hay y.x </a:t>
                </a:r>
                <a:r>
                  <a:rPr lang="en-US" dirty="0"/>
                  <a:t>= </a:t>
                </a:r>
                <a:r>
                  <a:rPr lang="en-US" dirty="0" smtClean="0"/>
                  <a:t>a </a:t>
                </a:r>
                <a:r>
                  <a:rPr lang="en-US" dirty="0"/>
                  <a:t>(với </a:t>
                </a:r>
                <a:r>
                  <a:rPr lang="en-US" dirty="0" smtClean="0"/>
                  <a:t>a </a:t>
                </a:r>
                <a:r>
                  <a:rPr lang="en-US" dirty="0"/>
                  <a:t>là hằng số khác 0) thì ta nói y tỷ lệ </a:t>
                </a:r>
                <a:r>
                  <a:rPr lang="en-US" dirty="0" smtClean="0"/>
                  <a:t>nghịch </a:t>
                </a:r>
                <a:r>
                  <a:rPr lang="en-US" dirty="0"/>
                  <a:t>với x theo hệ số tỷ lệ </a:t>
                </a:r>
                <a:r>
                  <a:rPr lang="en-US" dirty="0" smtClean="0"/>
                  <a:t>a.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*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TC: </a:t>
                </a:r>
              </a:p>
              <a:p>
                <a:pPr marL="0" indent="0">
                  <a:buNone/>
                </a:pPr>
                <a:r>
                  <a:rPr lang="en-US" dirty="0" smtClean="0"/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aseline="-25000" dirty="0"/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y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dirty="0"/>
                      <m:t>x</m:t>
                    </m:r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 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aseline="-25000" dirty="0"/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/>
                          <m:t>x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y</m:t>
                        </m:r>
                        <m:r>
                          <m:rPr>
                            <m:nor/>
                          </m:rPr>
                          <a:rPr lang="en-US" b="0" i="0" baseline="-25000" dirty="0" smtClean="0"/>
                          <m:t>1</m:t>
                        </m:r>
                      </m:den>
                    </m:f>
                  </m:oMath>
                </a14:m>
                <a:r>
                  <a:rPr lang="en-US" dirty="0" smtClean="0"/>
                  <a:t>  ; ..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407" t="-3770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KIẾN THỨC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417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+THỰC HÀN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âu 1:</a:t>
                </a:r>
              </a:p>
              <a:p>
                <a:pPr marL="0" indent="0">
                  <a:buNone/>
                </a:pPr>
                <a:r>
                  <a:rPr lang="en-US" dirty="0"/>
                  <a:t>Hai đại lượng y và x tỉ lệ thuận với nhau theo hệ số tỉ lệ thuận là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/>
                  <a:t> Khi </a:t>
                </a:r>
                <a:r>
                  <a:rPr lang="en-US" dirty="0" smtClean="0"/>
                  <a:t>đó x </a:t>
                </a:r>
                <a:r>
                  <a:rPr lang="en-US" dirty="0" smtClean="0"/>
                  <a:t>=2 thì y bằng: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A</a:t>
                </a:r>
                <a:r>
                  <a:rPr lang="nl-NL" b="1" dirty="0" smtClean="0"/>
                  <a:t>. </a:t>
                </a:r>
                <a:r>
                  <a:rPr lang="en-US" dirty="0" smtClean="0"/>
                  <a:t>3</a:t>
                </a:r>
                <a:r>
                  <a:rPr lang="nl-NL" b="1" dirty="0"/>
                  <a:t>	</a:t>
                </a:r>
                <a:r>
                  <a:rPr lang="nl-NL" b="1" dirty="0" smtClean="0"/>
                  <a:t>		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1</a:t>
                </a:r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11</a:t>
                </a:r>
                <a:r>
                  <a:rPr lang="nl-NL" b="1" dirty="0"/>
                  <a:t>	</a:t>
                </a:r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6</a:t>
                </a:r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200150"/>
                <a:ext cx="8229600" cy="3394472"/>
              </a:xfrm>
              <a:blipFill>
                <a:blip r:embed="rId3"/>
                <a:stretch>
                  <a:fillRect l="-1852" t="-2334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43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09600" y="1200150"/>
            <a:ext cx="8229600" cy="3394472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Câu 2:</a:t>
            </a:r>
          </a:p>
          <a:p>
            <a:pPr marL="0" indent="0">
              <a:buNone/>
            </a:pPr>
            <a:r>
              <a:rPr lang="en-US" dirty="0"/>
              <a:t>Hình chữ nhật có diện tích không đổi, nếu chiều dài tăng gấp đôi thì chiều rộng sẽ</a:t>
            </a:r>
            <a:r>
              <a:rPr lang="en-US" dirty="0" smtClean="0"/>
              <a:t>:</a:t>
            </a:r>
            <a:endParaRPr lang="en-US" dirty="0" smtClean="0"/>
          </a:p>
          <a:p>
            <a:pPr marL="0" indent="0">
              <a:buNone/>
            </a:pPr>
            <a:r>
              <a:rPr lang="nl-NL" b="1" dirty="0" smtClean="0"/>
              <a:t>A</a:t>
            </a:r>
            <a:r>
              <a:rPr lang="nl-NL" b="1" dirty="0" smtClean="0"/>
              <a:t>. </a:t>
            </a:r>
            <a:r>
              <a:rPr lang="en-US" dirty="0"/>
              <a:t>Tăng gấp đôi </a:t>
            </a:r>
            <a:r>
              <a:rPr lang="nl-NL" b="1" dirty="0"/>
              <a:t>	</a:t>
            </a:r>
            <a:r>
              <a:rPr lang="nl-NL" b="1" dirty="0" smtClean="0"/>
              <a:t>		B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Không thay </a:t>
            </a:r>
            <a:r>
              <a:rPr lang="en-US" dirty="0" smtClean="0"/>
              <a:t>đổi</a:t>
            </a:r>
            <a:endParaRPr lang="nl-NL" b="1" dirty="0" smtClean="0"/>
          </a:p>
          <a:p>
            <a:pPr marL="0" indent="0">
              <a:buNone/>
            </a:pPr>
            <a:r>
              <a:rPr lang="nl-NL" b="1" dirty="0" smtClean="0"/>
              <a:t>C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Giảm 2 lần</a:t>
            </a:r>
            <a:r>
              <a:rPr lang="nl-NL" dirty="0"/>
              <a:t>.</a:t>
            </a:r>
            <a:r>
              <a:rPr lang="nl-NL" b="1" dirty="0"/>
              <a:t>	</a:t>
            </a:r>
            <a:r>
              <a:rPr lang="nl-NL" b="1" dirty="0" smtClean="0"/>
              <a:t>		D</a:t>
            </a:r>
            <a:r>
              <a:rPr lang="nl-NL" b="1" dirty="0"/>
              <a:t>.</a:t>
            </a:r>
            <a:r>
              <a:rPr lang="nl-NL" dirty="0"/>
              <a:t> </a:t>
            </a:r>
            <a:r>
              <a:rPr lang="en-US" dirty="0"/>
              <a:t>Giảm 4 lần</a:t>
            </a:r>
            <a:r>
              <a:rPr lang="nl-N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1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Câu 3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đại lượng z tỉ lệ nghịch với đại lượng y theo hệ số là m thì  z tỉ lệ ........ với x theo hệ số tỉ lệ</a:t>
                </a:r>
                <a:r>
                  <a:rPr lang="en-US" dirty="0" smtClean="0"/>
                  <a:t>........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</a:t>
                </a:r>
                <a:r>
                  <a:rPr lang="nl-NL" b="1" dirty="0" smtClean="0"/>
                  <a:t>. </a:t>
                </a:r>
                <a:r>
                  <a:rPr lang="en-US" dirty="0"/>
                  <a:t>Thuận, mk</a:t>
                </a:r>
                <a:r>
                  <a:rPr lang="nl-NL" b="1" dirty="0"/>
                  <a:t>	</a:t>
                </a:r>
                <a:r>
                  <a:rPr lang="nl-NL" b="1" dirty="0" smtClean="0"/>
                  <a:t>	</a:t>
                </a:r>
                <a:r>
                  <a:rPr lang="nl-NL" b="1" dirty="0" smtClean="0"/>
                  <a:t>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3591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95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+THỰC HÀN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 smtClean="0"/>
                  <a:t>Câu 4:</a:t>
                </a:r>
              </a:p>
              <a:p>
                <a:pPr marL="0" indent="0">
                  <a:buNone/>
                </a:pPr>
                <a:r>
                  <a:rPr lang="en-US" dirty="0"/>
                  <a:t>Đại lượng y tỉ lệ thuận với đại lượng x theo hệ số là k, thì  x tỉ lệ ..... với y theo hệ số là</a:t>
                </a:r>
                <a:r>
                  <a:rPr lang="en-US" dirty="0" smtClean="0"/>
                  <a:t>......:</a:t>
                </a:r>
              </a:p>
              <a:p>
                <a:pPr marL="0" indent="0">
                  <a:buNone/>
                </a:pPr>
                <a:r>
                  <a:rPr lang="nl-NL" b="1" dirty="0" smtClean="0"/>
                  <a:t>	A</a:t>
                </a:r>
                <a:r>
                  <a:rPr lang="nl-NL" b="1" dirty="0" smtClean="0"/>
                  <a:t>. </a:t>
                </a:r>
                <a:r>
                  <a:rPr lang="en-US" dirty="0"/>
                  <a:t>Thuận, </a:t>
                </a:r>
                <a:r>
                  <a:rPr lang="en-US" dirty="0" smtClean="0"/>
                  <a:t>k</a:t>
                </a:r>
                <a:r>
                  <a:rPr lang="nl-NL" b="1" dirty="0"/>
                  <a:t>	</a:t>
                </a:r>
                <a:r>
                  <a:rPr lang="nl-NL" b="1" dirty="0" smtClean="0"/>
                  <a:t>	</a:t>
                </a:r>
                <a:r>
                  <a:rPr lang="nl-NL" b="1" dirty="0" smtClean="0"/>
                  <a:t>B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nl-NL" b="1" dirty="0"/>
                  <a:t>	</a:t>
                </a:r>
                <a:endParaRPr lang="nl-NL" b="1" dirty="0" smtClean="0"/>
              </a:p>
              <a:p>
                <a:pPr marL="0" indent="0">
                  <a:buNone/>
                </a:pPr>
                <a:r>
                  <a:rPr lang="nl-NL" b="1" dirty="0" smtClean="0"/>
                  <a:t>	C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Thuận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nl-NL" b="1" dirty="0" smtClean="0"/>
                  <a:t>		D</a:t>
                </a:r>
                <a:r>
                  <a:rPr lang="nl-NL" b="1" dirty="0"/>
                  <a:t>.</a:t>
                </a:r>
                <a:r>
                  <a:rPr lang="nl-NL" dirty="0"/>
                  <a:t> </a:t>
                </a:r>
                <a:r>
                  <a:rPr lang="en-US" dirty="0" smtClean="0"/>
                  <a:t>Nghịch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852" t="-2334" r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62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3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Gọi số quyển sách của An, Bình, Cam lần lượt là x, y, z. </a:t>
                </a:r>
                <a:r>
                  <a:rPr lang="en-US" dirty="0"/>
                  <a:t>Ta có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5−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uy ra x = 6; y = 8; z = 10.</a:t>
                </a:r>
              </a:p>
              <a:p>
                <a:pPr marL="0" indent="0">
                  <a:buNone/>
                </a:pPr>
                <a:r>
                  <a:rPr lang="fr-FR" dirty="0"/>
                  <a:t>Vậy số quyển sách của An, Bình, Cam lần lượt là 6 ; 8 ; 10 quyển.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4668" r="-2222" b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568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2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smtClean="0"/>
                  <a:t>Đổi </a:t>
                </a:r>
                <a:r>
                  <a:rPr lang="fr-FR" dirty="0"/>
                  <a:t>30 </a:t>
                </a:r>
                <a:r>
                  <a:rPr lang="fr-FR" dirty="0" smtClean="0"/>
                  <a:t>phú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 smtClean="0"/>
                  <a:t> giờ.</a:t>
                </a:r>
              </a:p>
              <a:p>
                <a:pPr marL="0" indent="0">
                  <a:buNone/>
                </a:pPr>
                <a:r>
                  <a:rPr lang="fr-FR" dirty="0" smtClean="0"/>
                  <a:t> </a:t>
                </a:r>
                <a:r>
                  <a:rPr lang="en-US" dirty="0"/>
                  <a:t>Gọi a (km) là chiều dài quãng đường từ trường đến nhà thi đấu; gọi </a:t>
                </a:r>
                <a:r>
                  <a:rPr lang="fr-FR" dirty="0"/>
                  <a:t>vận tốc của Mai, Hoa lần lượt là x, y (km/h).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a </a:t>
                </a:r>
                <a:r>
                  <a:rPr lang="en-US" dirty="0"/>
                  <a:t>có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. Do đ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4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uy ra x = 12; y = 6.</a:t>
                </a:r>
              </a:p>
              <a:p>
                <a:pPr marL="0" indent="0">
                  <a:buNone/>
                </a:pPr>
                <a:r>
                  <a:rPr lang="en-US" dirty="0"/>
                  <a:t>Vậy chiều dài quãng đường từ trường đến nhà thi đấu là 6 km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0"/>
                <a:ext cx="8229600" cy="3394472"/>
              </a:xfrm>
              <a:blipFill>
                <a:blip r:embed="rId3"/>
                <a:stretch>
                  <a:fillRect l="-1185" t="-3411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91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ADMIN\Desktop\Baby Panda\zuize_post_61b57e73ce10529cb023fc5bcfca651a (2)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99016"/>
            <a:ext cx="737209" cy="775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by Panda\zuize_post_61b57e73ce10529cb023fc5bcfca651a (3)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3649" y1="31466" x2="35545" y2="40086"/>
                        <a14:foregroundMark x1="63033" y1="26293" x2="70142" y2="38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61950"/>
            <a:ext cx="674686" cy="74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by Panda\0d25afb0d2617e2_w1000_h1000 (2)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14350"/>
            <a:ext cx="536664" cy="660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by Panda\0d25afb0d2617e2_w1000_h1000 (3).jp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00144"/>
            <a:ext cx="661009" cy="80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ADMIN\Desktop\Picture2 (2)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7093"/>
            <a:ext cx="779463" cy="1042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407987"/>
            <a:ext cx="828675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ADMIN\Desktop\Picture3 (2).png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69330"/>
            <a:ext cx="665163" cy="92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ADMIN\Desktop\Picture4 (2)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15380"/>
            <a:ext cx="682625" cy="77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C:\Users\ADMIN\Desktop\Picture5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8613"/>
            <a:ext cx="774700" cy="877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C:\Users\ADMIN\Desktop\Picture6 (2).png">
            <a:hlinkClick r:id="rId25" action="ppaction://hlinksldjump"/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-55563"/>
            <a:ext cx="695325" cy="126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C:\Users\ADMIN\Desktop\Tai nguyen thiet ke tro choi\Baby Panda\brown-bear-clipart-happy-bear-10.jp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54871" y1="9314" x2="32604" y2="21569"/>
                        <a14:foregroundMark x1="62823" y1="9804" x2="69781" y2="19444"/>
                        <a14:foregroundMark x1="80318" y1="4085" x2="73559" y2="9314"/>
                        <a14:foregroundMark x1="35388" y1="2451" x2="41153" y2="8497"/>
                        <a14:foregroundMark x1="3976" y1="18954" x2="16700" y2="27614"/>
                        <a14:foregroundMark x1="15109" y1="19771" x2="5169" y2="17157"/>
                        <a14:foregroundMark x1="48111" y1="16340" x2="71372" y2="15033"/>
                        <a14:foregroundMark x1="51292" y1="35458" x2="62425" y2="429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57150"/>
            <a:ext cx="901700" cy="1097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:\Users\ADMIN\Desktop\Tai nguyen thiet ke tro choi\Baby Panda\d6bf31e6d6611693ad238db294ea956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8150"/>
            <a:ext cx="563259" cy="657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Picture1 (2).png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11" y="864446"/>
            <a:ext cx="1458011" cy="1097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9" descr="C:\Users\ADMIN\Desktop\Picture3a (2).pn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32" y="1910706"/>
            <a:ext cx="1280250" cy="96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C:\Users\ADMIN\Desktop\Picture6a.png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3420"/>
            <a:ext cx="1815269" cy="1022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1" descr="C:\Users\ADMIN\Desktop\Picture7 (2).png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23210"/>
            <a:ext cx="1652321" cy="991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4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1356939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287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64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1341775" y="-190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  <a:endParaRPr lang="en-US" sz="7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123" y="1020678"/>
            <a:ext cx="2939313" cy="2851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" descr="Hình ảnh có liên quan"/>
          <p:cNvPicPr>
            <a:picLocks noChangeAspect="1" noChangeArrowheads="1" noCrop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7674"/>
            <a:ext cx="4762500" cy="466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01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68393E-6 L 0.18802 -0.00062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92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02 -0.00062 L 0.46302 -0.00062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302 -0.00062 L 0.85469 -0.00062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03423E-6 L 0.17743 -3.03423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7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743 -4.13506E-6 L 0.45243 -4.13506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243 4.44444E-6 L 0.82743 4.44444E-6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55103E-6 L 0.16545 0.00894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00894 L 0.44045 0.00894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045 0.00895 L 0.81545 0.00895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53562E-6 L 0.14184 -0.00277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84 -0.00277 L 0.44184 -0.00277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184 -0.00277 L 0.80017 -0.00277 " pathEditMode="relative" rAng="0" ptsTypes="AA">
                                      <p:cBhvr>
                                        <p:cTn id="19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3" grpId="0"/>
      <p:bldP spid="33" grpId="1"/>
      <p:bldP spid="36" grpId="0"/>
      <p:bldP spid="36" grpId="1"/>
      <p:bldP spid="39" grpId="0"/>
      <p:bldP spid="39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b="1" dirty="0" smtClean="0"/>
                  <a:t>Bài 7/trang 23 SGK: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Nếu có 16 bạn thì sẽ làm vệ sinh xong lớp học tro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2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giờ.</a:t>
                </a:r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00151"/>
                <a:ext cx="8229600" cy="3394472"/>
              </a:xfrm>
              <a:blipFill>
                <a:blip r:embed="rId3"/>
                <a:stretch>
                  <a:fillRect l="-1852" t="-2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57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880348"/>
            <a:ext cx="8229600" cy="857250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Ở NHÀ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590800" y="1749028"/>
            <a:ext cx="5791200" cy="33944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+ Làm các bài tập: </a:t>
            </a:r>
            <a:r>
              <a:rPr lang="fr-FR" b="1" dirty="0"/>
              <a:t>8/trang 23 SGK + 5, 6, 8/trang 18 SBT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+ Chuẩn bị cho bài 1 chương 7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89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030" y="-623621"/>
            <a:ext cx="43434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92195" y="3167203"/>
            <a:ext cx="37192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4400" b="1"/>
              <a:t>Tỉ lệ thức là gì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19196" y="550843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14"/>
          <p:cNvSpPr txBox="1">
            <a:spLocks noChangeArrowheads="1"/>
          </p:cNvSpPr>
          <p:nvPr/>
        </p:nvSpPr>
        <p:spPr bwMode="auto">
          <a:xfrm>
            <a:off x="3237705" y="407617"/>
            <a:ext cx="3956051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2800" b="1" smtClean="0">
                <a:solidFill>
                  <a:srgbClr val="FF0000"/>
                </a:solidFill>
              </a:rPr>
              <a:t>Tỉ lệ </a:t>
            </a:r>
            <a:r>
              <a:rPr lang="en-US" sz="2800" b="1">
                <a:solidFill>
                  <a:srgbClr val="FF0000"/>
                </a:solidFill>
              </a:rPr>
              <a:t>thức </a:t>
            </a:r>
            <a:r>
              <a:rPr lang="en-US" sz="2800" b="1">
                <a:solidFill>
                  <a:srgbClr val="0000FF"/>
                </a:solidFill>
              </a:rPr>
              <a:t>là đẳng thức </a:t>
            </a:r>
            <a:r>
              <a:rPr lang="en-US" sz="2800" b="1" smtClean="0">
                <a:solidFill>
                  <a:srgbClr val="0000FF"/>
                </a:solidFill>
              </a:rPr>
              <a:t>  của </a:t>
            </a:r>
            <a:r>
              <a:rPr lang="en-US" sz="2800" b="1">
                <a:solidFill>
                  <a:srgbClr val="0000FF"/>
                </a:solidFill>
              </a:rPr>
              <a:t>hai tỉ số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18204"/>
              </p:ext>
            </p:extLst>
          </p:nvPr>
        </p:nvGraphicFramePr>
        <p:xfrm>
          <a:off x="5215730" y="970848"/>
          <a:ext cx="10080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0" imgW="482391" imgH="393529" progId="Equation.DSMT4">
                  <p:embed/>
                </p:oleObj>
              </mc:Choice>
              <mc:Fallback>
                <p:oleObj name="Equation" r:id="rId10" imgW="482391" imgH="39352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730" y="970848"/>
                        <a:ext cx="10080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85" y="732524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015" y="2332091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38" y="-933451"/>
            <a:ext cx="3873162" cy="3139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9473" y="3028950"/>
            <a:ext cx="1847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4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65838" y="260813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 b="1">
              <a:solidFill>
                <a:srgbClr val="000000"/>
              </a:solidFill>
              <a:latin typeface="Arial" charset="0"/>
            </a:endParaRPr>
          </a:p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55899" y="2828314"/>
            <a:ext cx="41017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Tỉ lệ thức là gì?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07584"/>
              </p:ext>
            </p:extLst>
          </p:nvPr>
        </p:nvGraphicFramePr>
        <p:xfrm>
          <a:off x="4779003" y="933359"/>
          <a:ext cx="96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003" y="933359"/>
                        <a:ext cx="96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155899" y="270476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ỉ lệ thức là đẳng thức của 2 tỉ số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5985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42137" y="803357"/>
            <a:ext cx="1393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0,2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0712"/>
              </p:ext>
            </p:extLst>
          </p:nvPr>
        </p:nvGraphicFramePr>
        <p:xfrm>
          <a:off x="4710113" y="3144838"/>
          <a:ext cx="1571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144838"/>
                        <a:ext cx="1571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55498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-599437"/>
            <a:ext cx="32766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1829" y="803357"/>
            <a:ext cx="1293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15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90900" y="2621458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ìm x trong các tỉ lệ sau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91309"/>
              </p:ext>
            </p:extLst>
          </p:nvPr>
        </p:nvGraphicFramePr>
        <p:xfrm>
          <a:off x="4724400" y="3144838"/>
          <a:ext cx="15430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44838"/>
                        <a:ext cx="15430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Picture1aa (2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8" y="1657350"/>
            <a:ext cx="8242300" cy="459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ADMIN\Desktop\white-board-wooden-frame-50a0x500 (2)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49638"/>
            <a:ext cx="5181600" cy="2811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Tai nguyen thiet ke tro choi\Bảng gỗ\bf84005075c14b36ce9c5ef0290567c1-wood-boards-vecto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9854" l="0" r="100000">
                        <a14:foregroundMark x1="69962" y1="65828" x2="71356" y2="87130"/>
                        <a14:backgroundMark x1="8250" y1="7445" x2="24875" y2="12847"/>
                        <a14:backgroundMark x1="36125" y1="3212" x2="14625" y2="21752"/>
                        <a14:backgroundMark x1="45750" y1="14745" x2="59750" y2="21460"/>
                        <a14:backgroundMark x1="52500" y1="9927" x2="45000" y2="21898"/>
                        <a14:backgroundMark x1="59875" y1="21460" x2="32125" y2="25547"/>
                        <a14:backgroundMark x1="62000" y1="3650" x2="87750" y2="9489"/>
                        <a14:backgroundMark x1="65625" y1="3504" x2="87375" y2="235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-599437"/>
            <a:ext cx="8458200" cy="2805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76600" y="2893567"/>
            <a:ext cx="510852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ập tất cả các tỉ lệ thức có thể được từ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ẳng thức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:   </a:t>
            </a:r>
            <a:endParaRPr lang="en-US" sz="28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63 </a:t>
            </a:r>
            <a:r>
              <a:rPr lang="en-US" sz="4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 . 42</a:t>
            </a:r>
          </a:p>
        </p:txBody>
      </p:sp>
      <p:pic>
        <p:nvPicPr>
          <p:cNvPr id="1026" name="Picture 2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431" y="11877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3352800" y="-468527"/>
            <a:ext cx="5486400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charset="0"/>
              </a:defRPr>
            </a:lvl9pPr>
          </a:lstStyle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1" hangingPunct="1">
              <a:spcBef>
                <a:spcPts val="1200"/>
              </a:spcBef>
            </a:pPr>
            <a:r>
              <a:rPr lang="en-US" sz="32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Các </a:t>
            </a:r>
            <a:r>
              <a:rPr 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 lệ thức là:</a:t>
            </a:r>
          </a:p>
          <a:p>
            <a:pPr algn="l" eaLnBrk="1" hangingPunct="1"/>
            <a:endParaRPr lang="en-US" sz="32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13317"/>
              </p:ext>
            </p:extLst>
          </p:nvPr>
        </p:nvGraphicFramePr>
        <p:xfrm>
          <a:off x="1638300" y="750755"/>
          <a:ext cx="7378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3162300" imgH="457200" progId="Equation.DSMT4">
                  <p:embed/>
                </p:oleObj>
              </mc:Choice>
              <mc:Fallback>
                <p:oleObj name="Equation" r:id="rId10" imgW="3162300" imgH="457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750755"/>
                        <a:ext cx="7378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</TotalTime>
  <Words>897</Words>
  <Application>Microsoft Office PowerPoint</Application>
  <PresentationFormat>On-screen Show (16:9)</PresentationFormat>
  <Paragraphs>164</Paragraphs>
  <Slides>41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ẮC LẠI KIẾN THỨC</vt:lpstr>
      <vt:lpstr>NHẮC LẠI KIẾN THỨC</vt:lpstr>
      <vt:lpstr>NHẮC LẠI KIẾN THỨC</vt:lpstr>
      <vt:lpstr>NHẮC LẠI KIẾN THỨC</vt:lpstr>
      <vt:lpstr>LUYỆN TẬP</vt:lpstr>
      <vt:lpstr>PowerPoint Presentation</vt:lpstr>
      <vt:lpstr>THỰC HÀNH</vt:lpstr>
      <vt:lpstr>THỰC HÀNH</vt:lpstr>
      <vt:lpstr>THỰC HÀNH</vt:lpstr>
      <vt:lpstr>THỰC HÀNH</vt:lpstr>
      <vt:lpstr>VẬN DỤNG</vt:lpstr>
      <vt:lpstr>HOẠT ĐỘNG Ở NHÀ</vt:lpstr>
      <vt:lpstr>PowerPoint Presentation</vt:lpstr>
      <vt:lpstr> Trò chơi: SAI Ở ĐÂU  SỬA LẠI CHO ĐÚNG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Các khẳng định sau đều có chỗ sai, hãy sửa lại cho đúng.</vt:lpstr>
      <vt:lpstr>NHẮC LẠI KIẾN THỨC</vt:lpstr>
      <vt:lpstr>NHẮC LẠI KIẾN THỨC</vt:lpstr>
      <vt:lpstr>LUYỆN TẬP+THỰC HÀNH</vt:lpstr>
      <vt:lpstr>LUYỆN TẬP+THỰC HÀNH</vt:lpstr>
      <vt:lpstr>LUYỆN TẬP+THỰC HÀNH</vt:lpstr>
      <vt:lpstr>LUYỆN TẬP+THỰC HÀNH</vt:lpstr>
      <vt:lpstr>VẬN DỤNG</vt:lpstr>
      <vt:lpstr>VẬN DỤNG</vt:lpstr>
      <vt:lpstr>VẬN DỤNG</vt:lpstr>
      <vt:lpstr>HOẠT ĐỘNG Ở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CER</cp:lastModifiedBy>
  <cp:revision>76</cp:revision>
  <dcterms:created xsi:type="dcterms:W3CDTF">2018-01-02T14:41:22Z</dcterms:created>
  <dcterms:modified xsi:type="dcterms:W3CDTF">2022-08-04T16:23:57Z</dcterms:modified>
</cp:coreProperties>
</file>